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</p:sldMasterIdLst>
  <p:notesMasterIdLst>
    <p:notesMasterId r:id="rId39"/>
  </p:notesMasterIdLst>
  <p:sldIdLst>
    <p:sldId id="398" r:id="rId6"/>
    <p:sldId id="290" r:id="rId7"/>
    <p:sldId id="291" r:id="rId8"/>
    <p:sldId id="292" r:id="rId9"/>
    <p:sldId id="293" r:id="rId10"/>
    <p:sldId id="294" r:id="rId11"/>
    <p:sldId id="295" r:id="rId12"/>
    <p:sldId id="406" r:id="rId13"/>
    <p:sldId id="407" r:id="rId14"/>
    <p:sldId id="399" r:id="rId15"/>
    <p:sldId id="274" r:id="rId16"/>
    <p:sldId id="408" r:id="rId17"/>
    <p:sldId id="401" r:id="rId18"/>
    <p:sldId id="264" r:id="rId19"/>
    <p:sldId id="277" r:id="rId20"/>
    <p:sldId id="409" r:id="rId21"/>
    <p:sldId id="280" r:id="rId22"/>
    <p:sldId id="278" r:id="rId23"/>
    <p:sldId id="281" r:id="rId24"/>
    <p:sldId id="282" r:id="rId25"/>
    <p:sldId id="283" r:id="rId26"/>
    <p:sldId id="284" r:id="rId27"/>
    <p:sldId id="285" r:id="rId28"/>
    <p:sldId id="410" r:id="rId29"/>
    <p:sldId id="411" r:id="rId30"/>
    <p:sldId id="412" r:id="rId31"/>
    <p:sldId id="403" r:id="rId32"/>
    <p:sldId id="405" r:id="rId33"/>
    <p:sldId id="267" r:id="rId34"/>
    <p:sldId id="413" r:id="rId35"/>
    <p:sldId id="269" r:id="rId36"/>
    <p:sldId id="391" r:id="rId37"/>
    <p:sldId id="30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82" d="100"/>
          <a:sy n="82" d="100"/>
        </p:scale>
        <p:origin x="-816" y="-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8825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076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2661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6345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9886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660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7152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5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4659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8287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620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5906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2082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8046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6325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676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7630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933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772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118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9473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2097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3069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9133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5194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2105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5191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916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2301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1905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2727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4420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344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15040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385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143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6518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896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0764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2927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240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7829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8287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85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924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412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910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04235-5D4A-43EE-9324-085107C9BB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F07C96-5BC4-4829-8377-BEB89D16B9F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512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hyperlink" Target="http://www.bing.com/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5.png"/><Relationship Id="rId7" Type="http://schemas.openxmlformats.org/officeDocument/2006/relationships/image" Target="../media/image7.jpeg"/><Relationship Id="rId12" Type="http://schemas.openxmlformats.org/officeDocument/2006/relationships/slide" Target="slide1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12" Type="http://schemas.openxmlformats.org/officeDocument/2006/relationships/image" Target="../media/image11.wmf"/><Relationship Id="rId17" Type="http://schemas.openxmlformats.org/officeDocument/2006/relationships/image" Target="../media/image16.png"/><Relationship Id="rId2" Type="http://schemas.openxmlformats.org/officeDocument/2006/relationships/video" Target="NULL" TargetMode="Externa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5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17" Type="http://schemas.openxmlformats.org/officeDocument/2006/relationships/image" Target="../media/image16.png"/><Relationship Id="rId2" Type="http://schemas.openxmlformats.org/officeDocument/2006/relationships/video" Target="NULL" TargetMode="Externa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jpeg"/><Relationship Id="rId4" Type="http://schemas.openxmlformats.org/officeDocument/2006/relationships/audio" Target="../media/audio2.wav"/><Relationship Id="rId9" Type="http://schemas.openxmlformats.org/officeDocument/2006/relationships/image" Target="../media/image14.png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2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slideLayout" Target="../slideLayouts/slideLayout18.xml"/><Relationship Id="rId5" Type="http://schemas.microsoft.com/office/2007/relationships/media" Target="../media/media3.mp3"/><Relationship Id="rId10" Type="http://schemas.openxmlformats.org/officeDocument/2006/relationships/audio" Target="../media/media5.mp3"/><Relationship Id="rId4" Type="http://schemas.openxmlformats.org/officeDocument/2006/relationships/audio" Target="../media/media2.mp3"/><Relationship Id="rId9" Type="http://schemas.microsoft.com/office/2007/relationships/media" Target="../media/media5.mp3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=""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=""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=""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=""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=""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=""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=""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=""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940469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ập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=""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008647" y="1720516"/>
            <a:ext cx="7239000" cy="2819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kumimoji="0" lang="en-US" altLang="en-US" sz="200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đã bao giờ tìm kiếm thông tin trên Internet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Em tìm để làm gì? Kết quả có như em mong muốn không?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-------------------------------------------------------------------------------------------------------------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m biết gì về máy tìm kiếm? Sử dụng máy tìm kiếm để tìm kiếm thông tin em thấy có thuận lợi và khó khăn gì?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--------------------------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--------------------------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96950" y="990600"/>
            <a:ext cx="7239000" cy="4724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altLang="en-US" sz="22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 Em đã bao giờ tìm kiếm thông tin trên Internet </a:t>
            </a:r>
            <a:r>
              <a:rPr lang="en-US" altLang="en-US" sz="22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Em tìm để làm gì? Kết quả có như em mong muốn không?</a:t>
            </a:r>
            <a:endParaRPr lang="en-US" altLang="en-US" sz="2200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2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 Em biết gì về máy tìm kiếm? Sử dụng máy tìm kiếm để tìm kiếm thông tin em thấy có thuận lợi và khó khăn gì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Máy </a:t>
            </a:r>
            <a:r>
              <a:rPr lang="en-US" sz="220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kiếm: </a:t>
            </a:r>
            <a:r>
              <a:rPr 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 một website đặc biệt, giúp người sử dụng tìm kiếm thông tin trên internet một cách nhanh chóng, hiệu quả thông qua các từ </a:t>
            </a:r>
            <a:r>
              <a:rPr lang="en-US" sz="22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óa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alt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 lợi: </a:t>
            </a:r>
            <a:r>
              <a:rPr lang="vi-VN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, nhiều thông tin.</a:t>
            </a:r>
            <a:endParaRPr lang="en-US" sz="2200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127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ts val="1150"/>
              <a:tabLst>
                <a:tab pos="177165" algn="l"/>
              </a:tabLst>
            </a:pPr>
            <a:r>
              <a:rPr lang="en-US" alt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Khó khăn: </a:t>
            </a:r>
            <a:r>
              <a:rPr 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 chọn từ khoá phù hợp, phải sàng lọc, </a:t>
            </a:r>
            <a:r>
              <a:rPr lang="en-US" sz="22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2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, </a:t>
            </a:r>
            <a:r>
              <a:rPr lang="en-US" sz="2200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200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 độ tin cậy và đầy đủ của thông tin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i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2117559"/>
            <a:ext cx="5867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ầu hết các em đã tìm kiếm thông tin trên Internet</a:t>
            </a:r>
            <a:endParaRPr lang="en-US" sz="22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44219"/>
            <a:ext cx="8839200" cy="548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7: TÌM KIẾM THÔNG TIN TRÊN INTERNET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21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Tx/>
              <a:buChar char="-"/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51849" y="2082732"/>
            <a:ext cx="774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ần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244" y="1650352"/>
            <a:ext cx="5429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564398" y="3110692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564398" y="2235357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ww.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ccoc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564398" y="3960016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8053" y="4624261"/>
            <a:ext cx="5374184" cy="193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Tx/>
              <a:buChar char="-"/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lvl="0" indent="-342900" algn="just">
              <a:buFontTx/>
              <a:buChar char="-"/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4" y="3495499"/>
            <a:ext cx="774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2223207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2352294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303730" y="327525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=""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 smtClean="0">
                <a:latin typeface="+mj-lt"/>
              </a:rPr>
              <a:t>a.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Gõ </a:t>
            </a:r>
            <a:r>
              <a:rPr lang="vi-VN" sz="2400" dirty="0">
                <a:latin typeface="+mj-lt"/>
              </a:rPr>
              <a:t>từ khóa vào ô dành để nhập từ khóa</a:t>
            </a:r>
          </a:p>
          <a:p>
            <a:r>
              <a:rPr lang="vi-VN" sz="2400" dirty="0" smtClean="0">
                <a:latin typeface="+mj-lt"/>
              </a:rPr>
              <a:t>b.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Nháy </a:t>
            </a:r>
            <a:r>
              <a:rPr lang="vi-VN" sz="2400" dirty="0">
                <a:latin typeface="+mj-lt"/>
              </a:rPr>
              <a:t>chuột vào liên kết để truy cập trang tương ứng</a:t>
            </a:r>
          </a:p>
          <a:p>
            <a:r>
              <a:rPr lang="vi-VN" sz="2400" dirty="0" smtClean="0">
                <a:latin typeface="+mj-lt"/>
              </a:rPr>
              <a:t>c.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Mở </a:t>
            </a:r>
            <a:r>
              <a:rPr lang="vi-VN" sz="2400" dirty="0">
                <a:latin typeface="+mj-lt"/>
              </a:rPr>
              <a:t>trình duyệt</a:t>
            </a:r>
          </a:p>
          <a:p>
            <a:r>
              <a:rPr lang="vi-VN" sz="2400" dirty="0" smtClean="0">
                <a:latin typeface="+mj-lt"/>
              </a:rPr>
              <a:t>d.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Nháy </a:t>
            </a:r>
            <a:r>
              <a:rPr lang="vi-VN" sz="2400" dirty="0">
                <a:latin typeface="+mj-lt"/>
              </a:rPr>
              <a:t>nút hoặc nhấn phím enter</a:t>
            </a:r>
          </a:p>
          <a:p>
            <a:r>
              <a:rPr lang="vi-VN" sz="2400" dirty="0" smtClean="0">
                <a:latin typeface="+mj-lt"/>
              </a:rPr>
              <a:t>e.</a:t>
            </a:r>
            <a:r>
              <a:rPr lang="en-US" sz="2400" dirty="0" smtClean="0">
                <a:latin typeface="+mj-lt"/>
              </a:rPr>
              <a:t> </a:t>
            </a:r>
            <a:r>
              <a:rPr lang="vi-VN" sz="2400" dirty="0" smtClean="0">
                <a:latin typeface="+mj-lt"/>
              </a:rPr>
              <a:t>Truy </a:t>
            </a:r>
            <a:r>
              <a:rPr lang="vi-VN" sz="2400" dirty="0">
                <a:latin typeface="+mj-lt"/>
              </a:rPr>
              <a:t>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.Từ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450545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504" y="2346347"/>
            <a:ext cx="774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  <p:bldP spid="5" grpId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=""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=""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=""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=""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=""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=""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=""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=""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=""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=""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=""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=""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=""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=""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=""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=""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=""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=""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=""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=""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…………..…....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74459" y="2575250"/>
            <a:ext cx="678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1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5325" y="3274636"/>
            <a:ext cx="678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80502" y="3674661"/>
            <a:ext cx="678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3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13073 0.0354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28" y="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</a:t>
            </a:r>
            <a:r>
              <a:rPr lang="vi-VN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 tin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37701"/>
            <a:ext cx="9144000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ực hành: </a:t>
            </a:r>
            <a:r>
              <a:rPr lang="en-US" sz="29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kiếm và khai thác thông tin trên 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ternet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2174210"/>
            <a:ext cx="8610600" cy="468379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8" name="Oval 7"/>
          <p:cNvSpPr/>
          <p:nvPr/>
        </p:nvSpPr>
        <p:spPr>
          <a:xfrm>
            <a:off x="1143000" y="2362200"/>
            <a:ext cx="1066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Line Callout 1 3"/>
          <p:cNvSpPr/>
          <p:nvPr/>
        </p:nvSpPr>
        <p:spPr>
          <a:xfrm>
            <a:off x="3124200" y="2362200"/>
            <a:ext cx="5334000" cy="990600"/>
          </a:xfrm>
          <a:prstGeom prst="borderCallout1">
            <a:avLst>
              <a:gd name="adj1" fmla="val 15972"/>
              <a:gd name="adj2" fmla="val -817"/>
              <a:gd name="adj3" fmla="val 11012"/>
              <a:gd name="adj4" fmla="val -17372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. Nhập địa chỉGoogle.com rồi nhấn Enter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Callout 1 5"/>
          <p:cNvSpPr/>
          <p:nvPr/>
        </p:nvSpPr>
        <p:spPr>
          <a:xfrm>
            <a:off x="3519985" y="5105400"/>
            <a:ext cx="4114800" cy="914400"/>
          </a:xfrm>
          <a:prstGeom prst="borderCallout1">
            <a:avLst>
              <a:gd name="adj1" fmla="val -4924"/>
              <a:gd name="adj2" fmla="val 20742"/>
              <a:gd name="adj3" fmla="val -76595"/>
              <a:gd name="adj4" fmla="val 2278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. Nhập từ khóa rồi nhấn Enter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900" y="970002"/>
            <a:ext cx="92329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sử dụng máy tìm kiếm Google.com tìm kiếm thông tin trên Internet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087806" y="4038600"/>
            <a:ext cx="1219200" cy="3487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62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6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2403" t="13480" r="27167" b="36728"/>
          <a:stretch/>
        </p:blipFill>
        <p:spPr bwMode="auto">
          <a:xfrm>
            <a:off x="-5590735" y="2514601"/>
            <a:ext cx="14249400" cy="411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2667000" y="3352800"/>
            <a:ext cx="838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429000" y="3352800"/>
            <a:ext cx="838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267200" y="3352800"/>
            <a:ext cx="685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2930" r="73389" b="84969"/>
          <a:stretch/>
        </p:blipFill>
        <p:spPr>
          <a:xfrm>
            <a:off x="152400" y="941696"/>
            <a:ext cx="2438400" cy="1268103"/>
          </a:xfrm>
          <a:prstGeom prst="rect">
            <a:avLst/>
          </a:prstGeom>
        </p:spPr>
      </p:pic>
      <p:cxnSp>
        <p:nvCxnSpPr>
          <p:cNvPr id="7" name="Straight Arrow Connector 6"/>
          <p:cNvCxnSpPr>
            <a:endCxn id="2" idx="1"/>
          </p:cNvCxnSpPr>
          <p:nvPr/>
        </p:nvCxnSpPr>
        <p:spPr>
          <a:xfrm>
            <a:off x="1447800" y="1828800"/>
            <a:ext cx="1341952" cy="15909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07" t="2681" r="46325" b="84972"/>
          <a:stretch/>
        </p:blipFill>
        <p:spPr>
          <a:xfrm>
            <a:off x="2977487" y="941696"/>
            <a:ext cx="2536209" cy="1268103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endCxn id="4" idx="0"/>
          </p:cNvCxnSpPr>
          <p:nvPr/>
        </p:nvCxnSpPr>
        <p:spPr>
          <a:xfrm flipH="1">
            <a:off x="3848100" y="2057400"/>
            <a:ext cx="266700" cy="1295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28" t="2104" r="22298" b="85209"/>
          <a:stretch/>
        </p:blipFill>
        <p:spPr>
          <a:xfrm>
            <a:off x="6133514" y="941695"/>
            <a:ext cx="2588455" cy="1115705"/>
          </a:xfrm>
          <a:prstGeom prst="rect">
            <a:avLst/>
          </a:prstGeom>
        </p:spPr>
      </p:pic>
      <p:cxnSp>
        <p:nvCxnSpPr>
          <p:cNvPr id="13" name="Straight Arrow Connector 12"/>
          <p:cNvCxnSpPr>
            <a:endCxn id="5" idx="7"/>
          </p:cNvCxnSpPr>
          <p:nvPr/>
        </p:nvCxnSpPr>
        <p:spPr>
          <a:xfrm flipH="1">
            <a:off x="4852567" y="1905000"/>
            <a:ext cx="2767433" cy="15147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" y="137701"/>
            <a:ext cx="9144000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ực hành: </a:t>
            </a:r>
            <a:r>
              <a:rPr lang="en-US" sz="29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kiếm và khai thác thông tin trên 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ternet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45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37701"/>
            <a:ext cx="9144000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ực hành: </a:t>
            </a:r>
            <a:r>
              <a:rPr lang="en-US" sz="29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kiếm và khai thác thông tin trên 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ternet</a:t>
            </a:r>
            <a:r>
              <a:rPr lang="en-US" sz="29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9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730782"/>
            <a:ext cx="861060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áo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áo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ảo</a:t>
            </a:r>
            <a:r>
              <a:rPr lang="en-US" sz="3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u="sng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uận</a:t>
            </a:r>
            <a:r>
              <a:rPr lang="en-US" sz="3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36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36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ày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hao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ác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kiếm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“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vai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ầng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ozon</a:t>
            </a:r>
            <a:r>
              <a:rPr lang="en-US" sz="36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dirty="0">
              <a:solidFill>
                <a:prstClr val="white"/>
              </a:solidFill>
              <a:latin typeface="Arial" pitchFamily="34" charset="0"/>
              <a:ea typeface="Times New Roman"/>
              <a:cs typeface="Arial" pitchFamily="34" charset="0"/>
            </a:endParaRPr>
          </a:p>
          <a:p>
            <a:endParaRPr lang="en-US" sz="36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35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=""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=""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268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312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=""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=""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769" y="476396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823" y="4763966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575" y="4763966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4244" y="476396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=""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97880"/>
              </p:ext>
            </p:extLst>
          </p:nvPr>
        </p:nvGraphicFramePr>
        <p:xfrm>
          <a:off x="2713204" y="4232061"/>
          <a:ext cx="482022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=""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204" y="4232061"/>
                        <a:ext cx="482022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=""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89364"/>
              </p:ext>
            </p:extLst>
          </p:nvPr>
        </p:nvGraphicFramePr>
        <p:xfrm>
          <a:off x="4258107" y="4232061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=""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107" y="4232061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=""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79408"/>
              </p:ext>
            </p:extLst>
          </p:nvPr>
        </p:nvGraphicFramePr>
        <p:xfrm>
          <a:off x="5887556" y="4232061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0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=""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556" y="4232061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=""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307"/>
              </p:ext>
            </p:extLst>
          </p:nvPr>
        </p:nvGraphicFramePr>
        <p:xfrm>
          <a:off x="7819292" y="4232061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1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=""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232061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=""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=""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914400"/>
            <a:ext cx="8305800" cy="1083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,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) 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289416"/>
              </p:ext>
            </p:extLst>
          </p:nvPr>
        </p:nvGraphicFramePr>
        <p:xfrm>
          <a:off x="304800" y="1997774"/>
          <a:ext cx="8534401" cy="4784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82597">
                  <a:extLst>
                    <a:ext uri="{9D8B030D-6E8A-4147-A177-3AD203B41FA5}">
                      <a16:colId xmlns:a16="http://schemas.microsoft.com/office/drawing/2014/main" xmlns="" val="1654106622"/>
                    </a:ext>
                  </a:extLst>
                </a:gridCol>
                <a:gridCol w="1851804">
                  <a:extLst>
                    <a:ext uri="{9D8B030D-6E8A-4147-A177-3AD203B41FA5}">
                      <a16:colId xmlns:a16="http://schemas.microsoft.com/office/drawing/2014/main" xmlns="" val="3295029478"/>
                    </a:ext>
                  </a:extLst>
                </a:gridCol>
              </a:tblGrid>
              <a:tr h="7806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0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Đ) / Sai (S)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75749076"/>
                  </a:ext>
                </a:extLst>
              </a:tr>
              <a:tr h="780615">
                <a:tc>
                  <a:txBody>
                    <a:bodyPr/>
                    <a:lstStyle/>
                    <a:p>
                      <a:pPr algn="just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38834983"/>
                  </a:ext>
                </a:extLst>
              </a:tr>
              <a:tr h="541552"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44118889"/>
                  </a:ext>
                </a:extLst>
              </a:tr>
              <a:tr h="780615"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71877492"/>
                  </a:ext>
                </a:extLst>
              </a:tr>
              <a:tr h="1120014"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80495211"/>
                  </a:ext>
                </a:extLst>
              </a:tr>
              <a:tr h="780615">
                <a:tc>
                  <a:txBody>
                    <a:bodyPr/>
                    <a:lstStyle/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68645746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2659700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3675363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ogl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4075473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876800"/>
            <a:ext cx="662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oogle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ideo)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6019800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49497" y="2967476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20000" y="3655063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20000" y="4416826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51955" y="522251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39050" y="6041695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23" name="WordArt 25"/>
          <p:cNvSpPr>
            <a:spLocks noChangeArrowheads="1" noChangeShapeType="1" noTextEdit="1"/>
          </p:cNvSpPr>
          <p:nvPr/>
        </p:nvSpPr>
        <p:spPr bwMode="auto">
          <a:xfrm>
            <a:off x="3048000" y="235530"/>
            <a:ext cx="2881750" cy="5264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solidFill>
                    <a:prstClr val="white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ẬP </a:t>
            </a:r>
            <a:endParaRPr lang="en-US" sz="3600" b="1" kern="10" dirty="0">
              <a:ln w="9525">
                <a:solidFill>
                  <a:prstClr val="white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876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=""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=""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=""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=""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=""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=""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=""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=""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=""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=""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=""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697" y="3229632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327" y="3164422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697" y="3208074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=""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=""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=""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=""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=""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=""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=""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=""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863" y="530107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585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gle Chrome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endParaRPr lang="en-US" altLang="en-US" sz="2585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=""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697" y="3207651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</p:childTnLst>
        </p:cTn>
      </p:par>
    </p:tnLst>
    <p:bldLst>
      <p:bldP spid="8205" grpId="0"/>
      <p:bldP spid="82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=""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=""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=""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=""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=""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=""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//haiha002@gmail.co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//www.tienphong.v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\:www.tienphong.v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=""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=""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44219"/>
            <a:ext cx="8839200" cy="548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 CHƠI NGHE NHẠC ĐOÁN TÊN BÀI HÁT.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iaDinhNhoHanhPhucTo-Beat_3yxyq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1600" y="990600"/>
            <a:ext cx="406400" cy="40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1153873"/>
            <a:ext cx="40386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LopChungTaDoanKetBeat-V (mp3cut.net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371600" y="1830466"/>
            <a:ext cx="406400" cy="406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272845" y="2057926"/>
            <a:ext cx="4191000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ChiOngNauVaEmBeBeat-VA-5262771 (mp3cut.net)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95400" y="2537981"/>
            <a:ext cx="406400" cy="406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2820452"/>
            <a:ext cx="3657601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u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ChuEchConBeat-V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6239" y="3274993"/>
            <a:ext cx="406400" cy="406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3718078"/>
            <a:ext cx="2133600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ếc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400" y="4549403"/>
            <a:ext cx="1821426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en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Ghen Cô Vy (mp3cut.net)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" y="4224467"/>
            <a:ext cx="406400" cy="40640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-272845" y="1449203"/>
            <a:ext cx="5105400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514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6" grpId="0"/>
      <p:bldP spid="9" grpId="0"/>
      <p:bldP spid="12" grpId="0"/>
      <p:bldP spid="15" grpId="0"/>
      <p:bldP spid="16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2895600" y="1066800"/>
            <a:ext cx="5867400" cy="3505200"/>
          </a:xfrm>
          <a:prstGeom prst="cloudCallout">
            <a:avLst>
              <a:gd name="adj1" fmla="val -52107"/>
              <a:gd name="adj2" fmla="val 6471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đưa ra đáp án tên bài hát đúng chính xác và nhanh nhất thì em sẽ làm như thế nào nếu có sẵn máy tính kết nối internet?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srgbClr val="FF0066"/>
              </a:solidFill>
            </a:endParaRPr>
          </a:p>
        </p:txBody>
      </p:sp>
      <p:pic>
        <p:nvPicPr>
          <p:cNvPr id="3" name="Picture 17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4343400"/>
            <a:ext cx="2930525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838200"/>
            <a:ext cx="7861300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ìm kiếm thông tin trên internet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2438400"/>
            <a:ext cx="6019800" cy="160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144219"/>
            <a:ext cx="8839200" cy="548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7: TÌM KIẾM THÔNG TIN TRÊN INTERNET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71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10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69</TotalTime>
  <Words>2234</Words>
  <Application>Microsoft Office PowerPoint</Application>
  <PresentationFormat>On-screen Show (4:3)</PresentationFormat>
  <Paragraphs>218</Paragraphs>
  <Slides>33</Slides>
  <Notes>2</Notes>
  <HiddenSlides>0</HiddenSlides>
  <MMClips>9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Office Theme</vt:lpstr>
      <vt:lpstr>1_Office Theme</vt:lpstr>
      <vt:lpstr>2_Office Theme</vt:lpstr>
      <vt:lpstr>3_Office Theme</vt:lpstr>
      <vt:lpstr>4_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224</cp:revision>
  <dcterms:created xsi:type="dcterms:W3CDTF">2020-01-30T08:17:02Z</dcterms:created>
  <dcterms:modified xsi:type="dcterms:W3CDTF">2022-08-03T02:37:32Z</dcterms:modified>
</cp:coreProperties>
</file>